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6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57" r:id="rId3"/>
    <p:sldId id="258" r:id="rId4"/>
    <p:sldId id="259" r:id="rId5"/>
    <p:sldId id="262" r:id="rId6"/>
    <p:sldId id="264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7" d="100"/>
          <a:sy n="77" d="100"/>
        </p:scale>
        <p:origin x="-117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13" Type="http://schemas.openxmlformats.org/officeDocument/2006/relationships/customXml" Target="../customXml/item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ustomXml" Target="../customXml/item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Relationship Id="rId14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AEB9E-19FC-4CE1-9E6E-63F2B3555248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37763-DEBC-422D-8224-5E4597589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5733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AEB9E-19FC-4CE1-9E6E-63F2B3555248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37763-DEBC-422D-8224-5E4597589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253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AEB9E-19FC-4CE1-9E6E-63F2B3555248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37763-DEBC-422D-8224-5E4597589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6339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AEB9E-19FC-4CE1-9E6E-63F2B3555248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37763-DEBC-422D-8224-5E4597589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279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AEB9E-19FC-4CE1-9E6E-63F2B3555248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37763-DEBC-422D-8224-5E4597589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19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AEB9E-19FC-4CE1-9E6E-63F2B3555248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37763-DEBC-422D-8224-5E4597589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382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AEB9E-19FC-4CE1-9E6E-63F2B3555248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37763-DEBC-422D-8224-5E4597589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7931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AEB9E-19FC-4CE1-9E6E-63F2B3555248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37763-DEBC-422D-8224-5E4597589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547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AEB9E-19FC-4CE1-9E6E-63F2B3555248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37763-DEBC-422D-8224-5E4597589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823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AEB9E-19FC-4CE1-9E6E-63F2B3555248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37763-DEBC-422D-8224-5E4597589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589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AEB9E-19FC-4CE1-9E6E-63F2B3555248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37763-DEBC-422D-8224-5E4597589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8763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0AEB9E-19FC-4CE1-9E6E-63F2B3555248}" type="datetimeFigureOut">
              <a:rPr lang="en-US" smtClean="0"/>
              <a:t>12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137763-DEBC-422D-8224-5E45975897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578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9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0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5.png"/><Relationship Id="rId10" Type="http://schemas.openxmlformats.org/officeDocument/2006/relationships/image" Target="../media/image21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33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35.png"/><Relationship Id="rId10" Type="http://schemas.openxmlformats.org/officeDocument/2006/relationships/image" Target="../media/image30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"/>
            <a:ext cx="7162800" cy="2960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47800" y="4495800"/>
            <a:ext cx="304800" cy="1384995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 . 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05200" y="4495800"/>
            <a:ext cx="304800" cy="1384995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  <a:p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 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1600" y="5943600"/>
            <a:ext cx="3314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  0                                                 </a:t>
            </a:r>
            <a:r>
              <a:rPr lang="en-US" sz="1400" dirty="0"/>
              <a:t>n</a:t>
            </a:r>
            <a:r>
              <a:rPr lang="en-US" sz="1400" dirty="0" smtClean="0"/>
              <a:t>                      </a:t>
            </a:r>
            <a:endParaRPr lang="en-US" sz="1400" dirty="0"/>
          </a:p>
        </p:txBody>
      </p:sp>
      <p:sp>
        <p:nvSpPr>
          <p:cNvPr id="7" name="Oval 6"/>
          <p:cNvSpPr/>
          <p:nvPr/>
        </p:nvSpPr>
        <p:spPr>
          <a:xfrm>
            <a:off x="1447800" y="5029200"/>
            <a:ext cx="228600" cy="228600"/>
          </a:xfrm>
          <a:prstGeom prst="ellipse">
            <a:avLst/>
          </a:prstGeom>
          <a:noFill/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05200" y="5238929"/>
            <a:ext cx="228600" cy="228600"/>
          </a:xfrm>
          <a:prstGeom prst="ellipse">
            <a:avLst/>
          </a:prstGeom>
          <a:noFill/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7" idx="5"/>
            <a:endCxn id="18" idx="2"/>
          </p:cNvCxnSpPr>
          <p:nvPr/>
        </p:nvCxnSpPr>
        <p:spPr>
          <a:xfrm>
            <a:off x="1642922" y="5224322"/>
            <a:ext cx="490678" cy="14777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 rot="224955">
            <a:off x="1731504" y="4784159"/>
            <a:ext cx="1839813" cy="368597"/>
          </a:xfrm>
          <a:custGeom>
            <a:avLst/>
            <a:gdLst>
              <a:gd name="connsiteX0" fmla="*/ 0 w 1828800"/>
              <a:gd name="connsiteY0" fmla="*/ 259492 h 259492"/>
              <a:gd name="connsiteX1" fmla="*/ 926757 w 1828800"/>
              <a:gd name="connsiteY1" fmla="*/ 0 h 259492"/>
              <a:gd name="connsiteX2" fmla="*/ 1828800 w 1828800"/>
              <a:gd name="connsiteY2" fmla="*/ 259492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8800" h="259492">
                <a:moveTo>
                  <a:pt x="0" y="259492"/>
                </a:moveTo>
                <a:cubicBezTo>
                  <a:pt x="310978" y="129746"/>
                  <a:pt x="621957" y="0"/>
                  <a:pt x="926757" y="0"/>
                </a:cubicBezTo>
                <a:cubicBezTo>
                  <a:pt x="1231557" y="0"/>
                  <a:pt x="1530178" y="129746"/>
                  <a:pt x="1828800" y="259492"/>
                </a:cubicBezTo>
              </a:path>
            </a:pathLst>
          </a:custGeom>
          <a:noFill/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648200" y="5925473"/>
            <a:ext cx="2971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                                        </a:t>
            </a:r>
            <a:r>
              <a:rPr lang="en-US" sz="1600" dirty="0" err="1" smtClean="0"/>
              <a:t>m+n</a:t>
            </a:r>
            <a:endParaRPr lang="en-US" sz="1600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524000" y="5943600"/>
            <a:ext cx="6096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133600" y="4495800"/>
            <a:ext cx="304800" cy="1384995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  <a:p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 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8" name="Oval 17"/>
          <p:cNvSpPr/>
          <p:nvPr/>
        </p:nvSpPr>
        <p:spPr>
          <a:xfrm>
            <a:off x="2133600" y="5257800"/>
            <a:ext cx="228600" cy="228600"/>
          </a:xfrm>
          <a:prstGeom prst="ellipse">
            <a:avLst/>
          </a:prstGeom>
          <a:noFill/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 rot="224955">
            <a:off x="4931904" y="4784159"/>
            <a:ext cx="1839813" cy="368597"/>
          </a:xfrm>
          <a:custGeom>
            <a:avLst/>
            <a:gdLst>
              <a:gd name="connsiteX0" fmla="*/ 0 w 1828800"/>
              <a:gd name="connsiteY0" fmla="*/ 259492 h 259492"/>
              <a:gd name="connsiteX1" fmla="*/ 926757 w 1828800"/>
              <a:gd name="connsiteY1" fmla="*/ 0 h 259492"/>
              <a:gd name="connsiteX2" fmla="*/ 1828800 w 1828800"/>
              <a:gd name="connsiteY2" fmla="*/ 259492 h 25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8800" h="259492">
                <a:moveTo>
                  <a:pt x="0" y="259492"/>
                </a:moveTo>
                <a:cubicBezTo>
                  <a:pt x="310978" y="129746"/>
                  <a:pt x="621957" y="0"/>
                  <a:pt x="926757" y="0"/>
                </a:cubicBezTo>
                <a:cubicBezTo>
                  <a:pt x="1231557" y="0"/>
                  <a:pt x="1530178" y="129746"/>
                  <a:pt x="1828800" y="259492"/>
                </a:cubicBezTo>
              </a:path>
            </a:pathLst>
          </a:custGeom>
          <a:noFill/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648200" y="4495800"/>
            <a:ext cx="304800" cy="1384995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 . 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705600" y="4495800"/>
            <a:ext cx="304800" cy="1384995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  <a:p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 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24" name="Oval 23"/>
          <p:cNvSpPr/>
          <p:nvPr/>
        </p:nvSpPr>
        <p:spPr>
          <a:xfrm>
            <a:off x="4648200" y="5069611"/>
            <a:ext cx="228600" cy="228600"/>
          </a:xfrm>
          <a:prstGeom prst="ellipse">
            <a:avLst/>
          </a:prstGeom>
          <a:noFill/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705600" y="5276850"/>
            <a:ext cx="228600" cy="228600"/>
          </a:xfrm>
          <a:prstGeom prst="ellipse">
            <a:avLst/>
          </a:prstGeom>
          <a:noFill/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374821"/>
            <a:ext cx="7116856" cy="739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699010"/>
              </p:ext>
            </p:extLst>
          </p:nvPr>
        </p:nvGraphicFramePr>
        <p:xfrm>
          <a:off x="2514599" y="4419600"/>
          <a:ext cx="571191" cy="35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5" imgW="393480" imgH="241200" progId="Equation.DSMT4">
                  <p:embed/>
                </p:oleObj>
              </mc:Choice>
              <mc:Fallback>
                <p:oleObj name="Equation" r:id="rId5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599" y="4419600"/>
                        <a:ext cx="571191" cy="350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762497"/>
              </p:ext>
            </p:extLst>
          </p:nvPr>
        </p:nvGraphicFramePr>
        <p:xfrm>
          <a:off x="1793875" y="5029200"/>
          <a:ext cx="220663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5029200"/>
                        <a:ext cx="220663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5029200"/>
            <a:ext cx="12001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536274"/>
              </p:ext>
            </p:extLst>
          </p:nvPr>
        </p:nvGraphicFramePr>
        <p:xfrm>
          <a:off x="5562600" y="4495800"/>
          <a:ext cx="5715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0" imgW="393480" imgH="241200" progId="Equation.DSMT4">
                  <p:embed/>
                </p:oleObj>
              </mc:Choice>
              <mc:Fallback>
                <p:oleObj name="Equation" r:id="rId10" imgW="3934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95800"/>
                        <a:ext cx="5715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802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81000"/>
            <a:ext cx="5943600" cy="255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4800600" y="381000"/>
            <a:ext cx="381000" cy="2209800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895600" y="381000"/>
            <a:ext cx="381000" cy="2209800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712527" y="381000"/>
            <a:ext cx="381000" cy="2209800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622195"/>
              </p:ext>
            </p:extLst>
          </p:nvPr>
        </p:nvGraphicFramePr>
        <p:xfrm>
          <a:off x="685799" y="3005138"/>
          <a:ext cx="3775039" cy="270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4" imgW="2831760" imgH="2031840" progId="Equation.DSMT4">
                  <p:embed/>
                </p:oleObj>
              </mc:Choice>
              <mc:Fallback>
                <p:oleObj name="Equation" r:id="rId4" imgW="283176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799" y="3005138"/>
                        <a:ext cx="3775039" cy="2709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900701"/>
              </p:ext>
            </p:extLst>
          </p:nvPr>
        </p:nvGraphicFramePr>
        <p:xfrm>
          <a:off x="4487694" y="3124200"/>
          <a:ext cx="4387814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6" imgW="3720960" imgH="2387520" progId="Equation.DSMT4">
                  <p:embed/>
                </p:oleObj>
              </mc:Choice>
              <mc:Fallback>
                <p:oleObj name="Equation" r:id="rId6" imgW="3720960" imgH="238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7694" y="3124200"/>
                        <a:ext cx="4387814" cy="297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5083089" y="3733800"/>
            <a:ext cx="1721427" cy="228600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763430" y="3189194"/>
            <a:ext cx="313769" cy="1371600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5836024" y="3075509"/>
            <a:ext cx="1855694" cy="622432"/>
          </a:xfrm>
          <a:custGeom>
            <a:avLst/>
            <a:gdLst>
              <a:gd name="connsiteX0" fmla="*/ 0 w 1855694"/>
              <a:gd name="connsiteY0" fmla="*/ 622432 h 622432"/>
              <a:gd name="connsiteX1" fmla="*/ 847164 w 1855694"/>
              <a:gd name="connsiteY1" fmla="*/ 3867 h 622432"/>
              <a:gd name="connsiteX2" fmla="*/ 1855694 w 1855694"/>
              <a:gd name="connsiteY2" fmla="*/ 407279 h 622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55694" h="622432">
                <a:moveTo>
                  <a:pt x="0" y="622432"/>
                </a:moveTo>
                <a:cubicBezTo>
                  <a:pt x="268941" y="331079"/>
                  <a:pt x="537882" y="39726"/>
                  <a:pt x="847164" y="3867"/>
                </a:cubicBezTo>
                <a:cubicBezTo>
                  <a:pt x="1156446" y="-31992"/>
                  <a:pt x="1506070" y="187643"/>
                  <a:pt x="1855694" y="407279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867400" y="5105400"/>
            <a:ext cx="380798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116284"/>
              </p:ext>
            </p:extLst>
          </p:nvPr>
        </p:nvGraphicFramePr>
        <p:xfrm>
          <a:off x="895350" y="5311775"/>
          <a:ext cx="12128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8" imgW="761760" imgH="482400" progId="Equation.DSMT4">
                  <p:embed/>
                </p:oleObj>
              </mc:Choice>
              <mc:Fallback>
                <p:oleObj name="Equation" r:id="rId8" imgW="761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5350" y="5311775"/>
                        <a:ext cx="121285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>
            <a:off x="6248400" y="4572000"/>
            <a:ext cx="1653988" cy="1022252"/>
          </a:xfrm>
          <a:custGeom>
            <a:avLst/>
            <a:gdLst>
              <a:gd name="connsiteX0" fmla="*/ 1653988 w 1653988"/>
              <a:gd name="connsiteY0" fmla="*/ 0 h 1022252"/>
              <a:gd name="connsiteX1" fmla="*/ 1250576 w 1653988"/>
              <a:gd name="connsiteY1" fmla="*/ 981636 h 1022252"/>
              <a:gd name="connsiteX2" fmla="*/ 0 w 1653988"/>
              <a:gd name="connsiteY2" fmla="*/ 833718 h 1022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53988" h="1022252">
                <a:moveTo>
                  <a:pt x="1653988" y="0"/>
                </a:moveTo>
                <a:cubicBezTo>
                  <a:pt x="1590114" y="421341"/>
                  <a:pt x="1526241" y="842683"/>
                  <a:pt x="1250576" y="981636"/>
                </a:cubicBezTo>
                <a:cubicBezTo>
                  <a:pt x="974911" y="1120589"/>
                  <a:pt x="210670" y="860612"/>
                  <a:pt x="0" y="833718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3092824" y="76200"/>
            <a:ext cx="3863788" cy="1331259"/>
          </a:xfrm>
          <a:custGeom>
            <a:avLst/>
            <a:gdLst>
              <a:gd name="connsiteX0" fmla="*/ 0 w 3863788"/>
              <a:gd name="connsiteY0" fmla="*/ 1219211 h 1219211"/>
              <a:gd name="connsiteX1" fmla="*/ 1783976 w 3863788"/>
              <a:gd name="connsiteY1" fmla="*/ 11 h 1219211"/>
              <a:gd name="connsiteX2" fmla="*/ 3863788 w 3863788"/>
              <a:gd name="connsiteY2" fmla="*/ 1201281 h 1219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63788" h="1219211">
                <a:moveTo>
                  <a:pt x="0" y="1219211"/>
                </a:moveTo>
                <a:cubicBezTo>
                  <a:pt x="570005" y="611105"/>
                  <a:pt x="1140011" y="2999"/>
                  <a:pt x="1783976" y="11"/>
                </a:cubicBezTo>
                <a:cubicBezTo>
                  <a:pt x="2427941" y="-2977"/>
                  <a:pt x="3145864" y="599152"/>
                  <a:pt x="3863788" y="1201281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30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540603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induction it can shown that for computing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t is sufficient that we compute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6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consider its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ray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sz="16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Generally we can consider the following equation which called Chapman-Kolmogorov equation. 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171048"/>
              </p:ext>
            </p:extLst>
          </p:nvPr>
        </p:nvGraphicFramePr>
        <p:xfrm>
          <a:off x="771525" y="1411288"/>
          <a:ext cx="471487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3340080" imgH="1104840" progId="Equation.DSMT4">
                  <p:embed/>
                </p:oleObj>
              </mc:Choice>
              <mc:Fallback>
                <p:oleObj name="Equation" r:id="rId3" imgW="33400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1525" y="1411288"/>
                        <a:ext cx="4714875" cy="15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2768"/>
            <a:ext cx="7162800" cy="310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358032"/>
            <a:ext cx="7212491" cy="1899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391149"/>
            <a:ext cx="7136291" cy="721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6741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14380"/>
            <a:ext cx="7086600" cy="1362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057400"/>
            <a:ext cx="2600569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5" y="1600200"/>
            <a:ext cx="423862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200400"/>
            <a:ext cx="54377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>
            <a:off x="4295775" y="3048000"/>
            <a:ext cx="439102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096000" y="1600200"/>
            <a:ext cx="609600" cy="1400175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67200" y="1600200"/>
            <a:ext cx="609600" cy="1400175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924800" y="1600200"/>
            <a:ext cx="609600" cy="1400175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14800"/>
            <a:ext cx="7010400" cy="2529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97986"/>
              </p:ext>
            </p:extLst>
          </p:nvPr>
        </p:nvGraphicFramePr>
        <p:xfrm>
          <a:off x="3076574" y="6386396"/>
          <a:ext cx="1702421" cy="31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8" imgW="1218960" imgH="228600" progId="Equation.DSMT4">
                  <p:embed/>
                </p:oleObj>
              </mc:Choice>
              <mc:Fallback>
                <p:oleObj name="Equation" r:id="rId8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6574" y="6386396"/>
                        <a:ext cx="1702421" cy="319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4449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277454"/>
            <a:ext cx="7315200" cy="1199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5" y="381000"/>
            <a:ext cx="5210175" cy="2518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V="1">
            <a:off x="3352800" y="2662518"/>
            <a:ext cx="3581400" cy="44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186518" y="381000"/>
            <a:ext cx="381000" cy="2209800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248400" y="381000"/>
            <a:ext cx="381000" cy="2209800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71800"/>
            <a:ext cx="7391400" cy="1020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038600"/>
            <a:ext cx="3033713" cy="245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113" y="3962400"/>
            <a:ext cx="439193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963886"/>
            <a:ext cx="1828800" cy="293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389144"/>
              </p:ext>
            </p:extLst>
          </p:nvPr>
        </p:nvGraphicFramePr>
        <p:xfrm>
          <a:off x="947737" y="4872921"/>
          <a:ext cx="4157663" cy="384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9" imgW="3149280" imgH="291960" progId="Equation.DSMT4">
                  <p:embed/>
                </p:oleObj>
              </mc:Choice>
              <mc:Fallback>
                <p:oleObj name="Equation" r:id="rId9" imgW="3149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7737" y="4872921"/>
                        <a:ext cx="4157663" cy="384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54219"/>
              </p:ext>
            </p:extLst>
          </p:nvPr>
        </p:nvGraphicFramePr>
        <p:xfrm>
          <a:off x="1905000" y="4284046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1" imgW="761760" imgH="241200" progId="Equation.DSMT4">
                  <p:embed/>
                </p:oleObj>
              </mc:Choice>
              <mc:Fallback>
                <p:oleObj name="Equation" r:id="rId11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5000" y="4284046"/>
                        <a:ext cx="762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82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6876"/>
            <a:ext cx="7239000" cy="1393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76400"/>
            <a:ext cx="3286693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057" y="4800600"/>
            <a:ext cx="7323543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5450" y="2228850"/>
            <a:ext cx="264795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>
            <a:off x="4876800" y="2590800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876800" y="3657600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67327"/>
              </p:ext>
            </p:extLst>
          </p:nvPr>
        </p:nvGraphicFramePr>
        <p:xfrm>
          <a:off x="4741863" y="2286000"/>
          <a:ext cx="6937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1863" y="2286000"/>
                        <a:ext cx="69373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421718"/>
              </p:ext>
            </p:extLst>
          </p:nvPr>
        </p:nvGraphicFramePr>
        <p:xfrm>
          <a:off x="4800600" y="3352800"/>
          <a:ext cx="677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52800"/>
                        <a:ext cx="677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6553200" y="2438400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629400" y="3505200"/>
            <a:ext cx="6858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5334000" y="4191000"/>
            <a:ext cx="2819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5852160" y="41757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477000" y="41757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086600" y="41757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7680960" y="41757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513540"/>
              </p:ext>
            </p:extLst>
          </p:nvPr>
        </p:nvGraphicFramePr>
        <p:xfrm>
          <a:off x="6270625" y="2346325"/>
          <a:ext cx="12001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11" imgW="901440" imgH="228600" progId="Equation.DSMT4">
                  <p:embed/>
                </p:oleObj>
              </mc:Choice>
              <mc:Fallback>
                <p:oleObj name="Equation" r:id="rId11" imgW="9014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2346325"/>
                        <a:ext cx="12001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02574"/>
              </p:ext>
            </p:extLst>
          </p:nvPr>
        </p:nvGraphicFramePr>
        <p:xfrm>
          <a:off x="6256338" y="3581400"/>
          <a:ext cx="11826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3581400"/>
                        <a:ext cx="11826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91200" y="4202668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        1          2          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014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D04AA80D-2872-44EB-89CB-3AD028796EE7}"/>
</file>

<file path=customXml/itemProps2.xml><?xml version="1.0" encoding="utf-8"?>
<ds:datastoreItem xmlns:ds="http://schemas.openxmlformats.org/officeDocument/2006/customXml" ds:itemID="{5C1C3E5D-A415-4C4F-88AB-57C1B2D04A1F}"/>
</file>

<file path=customXml/itemProps3.xml><?xml version="1.0" encoding="utf-8"?>
<ds:datastoreItem xmlns:ds="http://schemas.openxmlformats.org/officeDocument/2006/customXml" ds:itemID="{E046753B-0366-4DD1-A1E5-9C0504262809}"/>
</file>

<file path=docProps/app.xml><?xml version="1.0" encoding="utf-8"?>
<Properties xmlns="http://schemas.openxmlformats.org/officeDocument/2006/extended-properties" xmlns:vt="http://schemas.openxmlformats.org/officeDocument/2006/docPropsVTypes">
  <TotalTime>764</TotalTime>
  <Words>73</Words>
  <Application>Microsoft Office PowerPoint</Application>
  <PresentationFormat>On-screen Show (4:3)</PresentationFormat>
  <Paragraphs>27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win7</cp:lastModifiedBy>
  <cp:revision>25</cp:revision>
  <dcterms:created xsi:type="dcterms:W3CDTF">2020-04-03T07:53:30Z</dcterms:created>
  <dcterms:modified xsi:type="dcterms:W3CDTF">2021-12-08T10:08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